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9" r:id="rId3"/>
    <p:sldId id="261" r:id="rId4"/>
    <p:sldId id="270" r:id="rId5"/>
    <p:sldId id="272" r:id="rId6"/>
    <p:sldId id="271" r:id="rId7"/>
    <p:sldId id="260" r:id="rId8"/>
    <p:sldId id="263" r:id="rId9"/>
    <p:sldId id="273" r:id="rId10"/>
    <p:sldId id="264" r:id="rId11"/>
    <p:sldId id="265" r:id="rId12"/>
    <p:sldId id="267" r:id="rId13"/>
    <p:sldId id="266" r:id="rId14"/>
    <p:sldId id="268" r:id="rId15"/>
    <p:sldId id="269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>
        <p:scale>
          <a:sx n="77" d="100"/>
          <a:sy n="77" d="100"/>
        </p:scale>
        <p:origin x="-1176" y="-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D18F70-3AAA-4558-B1F7-C7BFF26D8ACD}" type="datetimeFigureOut">
              <a:rPr lang="en-US" smtClean="0"/>
              <a:t>01/0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3F0975-7885-4049-B794-A8E81ABC80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090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3F0975-7885-4049-B794-A8E81ABC801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7321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01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8890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01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30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01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998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01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09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01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273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01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99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01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959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01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259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01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60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01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663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01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410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EA24C6-B4BC-43B1-BBF7-E43B2C586E8C}" type="datetimeFigureOut">
              <a:rPr lang="en-US" smtClean="0"/>
              <a:t>01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380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3" Type="http://schemas.openxmlformats.org/officeDocument/2006/relationships/image" Target="../media/image150.png"/><Relationship Id="rId7" Type="http://schemas.openxmlformats.org/officeDocument/2006/relationships/image" Target="../media/image19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0.png"/><Relationship Id="rId4" Type="http://schemas.openxmlformats.org/officeDocument/2006/relationships/image" Target="../media/image16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2816"/>
            <a:ext cx="7772400" cy="147002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II -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2+3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28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614293"/>
            <a:ext cx="828092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lnSpc>
                <a:spcPct val="150000"/>
              </a:lnSpc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Mỗi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câu sau đây đúng hay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algn="just" fontAlgn="base">
              <a:lnSpc>
                <a:spcPct val="150000"/>
              </a:lnSpc>
            </a:pP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a) Hình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ạo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bở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ai tia là một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algn="just" fontAlgn="base">
              <a:lnSpc>
                <a:spcPct val="150000"/>
              </a:lnSpc>
            </a:pP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b) Hình tạo bởi hai tia phân biệt là một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algn="just" fontAlgn="base">
              <a:lnSpc>
                <a:spcPct val="150000"/>
              </a:lnSpc>
            </a:pP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d)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ình tạo bởi hai tia trùng nhau là một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algn="just" fontAlgn="base">
              <a:lnSpc>
                <a:spcPct val="150000"/>
              </a:lnSpc>
            </a:pP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e) Hình tạo bởi hai tia đối nhau là một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algn="just" fontAlgn="base">
              <a:lnSpc>
                <a:spcPct val="150000"/>
              </a:lnSpc>
            </a:pP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f)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75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ù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algn="just" fontAlgn="base">
              <a:lnSpc>
                <a:spcPct val="150000"/>
              </a:lnSpc>
            </a:pP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ù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fontAlgn="base"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ẹ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1406381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8" y="2035289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8526" y="2630517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3407" y="3278589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8526" y="3979505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3407" y="4555569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1224" y="5203641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9546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7" grpId="0"/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9552" y="764704"/>
            <a:ext cx="83529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5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6687" y="1916832"/>
            <a:ext cx="9909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2386011"/>
            <a:ext cx="2448272" cy="3012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56687" y="2852936"/>
            <a:ext cx="38797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9552" y="3520134"/>
                <a:ext cx="4227439" cy="12050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  <m:r>
                          <a:rPr lang="en-US" sz="2800" i="1" baseline="-2500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  <m:r>
                          <a:rPr lang="en-US" sz="2800" b="0" i="1" baseline="-25000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  <m:r>
                          <a:rPr lang="en-US" sz="2800" b="0" i="1" baseline="-25000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  <m:r>
                          <a:rPr lang="en-US" sz="2800" b="0" i="1" baseline="-25000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  <m:r>
                          <a:rPr lang="en-US" sz="2800" b="0" i="1" baseline="-25000" smtClean="0">
                            <a:latin typeface="Cambria Math"/>
                            <a:cs typeface="Times New Roman" pitchFamily="18" charset="0"/>
                          </a:rPr>
                          <m:t>12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  <m:r>
                          <a:rPr lang="en-US" sz="2800" b="0" i="1" baseline="-25000" smtClean="0">
                            <a:latin typeface="Cambria Math"/>
                            <a:cs typeface="Times New Roman" pitchFamily="18" charset="0"/>
                          </a:rPr>
                          <m:t>23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  <m:r>
                          <a:rPr lang="en-US" sz="2800" b="0" i="1" baseline="-25000" smtClean="0">
                            <a:latin typeface="Cambria Math"/>
                            <a:cs typeface="Times New Roman" pitchFamily="18" charset="0"/>
                          </a:rPr>
                          <m:t>34</m:t>
                        </m:r>
                      </m:e>
                    </m:acc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  <m:r>
                          <a:rPr lang="en-US" sz="2800" b="0" i="1" baseline="-25000" smtClean="0">
                            <a:latin typeface="Cambria Math"/>
                            <a:cs typeface="Times New Roman" pitchFamily="18" charset="0"/>
                          </a:rPr>
                          <m:t>123</m:t>
                        </m:r>
                      </m:e>
                    </m:acc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  <m:r>
                          <a:rPr lang="en-US" sz="2800" b="0" i="1" baseline="-25000" smtClean="0">
                            <a:latin typeface="Cambria Math"/>
                            <a:cs typeface="Times New Roman" pitchFamily="18" charset="0"/>
                          </a:rPr>
                          <m:t>234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  <m:r>
                          <a:rPr lang="en-US" sz="2800" b="0" i="1" baseline="-25000" smtClean="0">
                            <a:latin typeface="Cambria Math"/>
                            <a:cs typeface="Times New Roman" pitchFamily="18" charset="0"/>
                          </a:rPr>
                          <m:t>1234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520134"/>
                <a:ext cx="4227439" cy="1205010"/>
              </a:xfrm>
              <a:prstGeom prst="rect">
                <a:avLst/>
              </a:prstGeom>
              <a:blipFill rotWithShape="1">
                <a:blip r:embed="rId3"/>
                <a:stretch>
                  <a:fillRect r="-4473" b="-131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500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55576" y="602685"/>
            <a:ext cx="77048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6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1055" y="1268760"/>
            <a:ext cx="2577369" cy="3022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72711" y="1556792"/>
            <a:ext cx="9909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2711" y="2132856"/>
            <a:ext cx="517019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A). 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i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5576" y="3212976"/>
            <a:ext cx="620612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B, OC, …), 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 9 . 10 = 90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5575" y="4653136"/>
            <a:ext cx="590257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55576" y="5642084"/>
            <a:ext cx="71465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 90 : 2 = 45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894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  <p:bldP spid="10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55576" y="836712"/>
            <a:ext cx="763284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ố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036310"/>
              </p:ext>
            </p:extLst>
          </p:nvPr>
        </p:nvGraphicFramePr>
        <p:xfrm>
          <a:off x="3726159" y="1916832"/>
          <a:ext cx="1224137" cy="905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" name="Equation" r:id="rId3" imgW="634680" imgH="469800" progId="Equation.DSMT4">
                  <p:embed/>
                </p:oleObj>
              </mc:Choice>
              <mc:Fallback>
                <p:oleObj name="Equation" r:id="rId3" imgW="634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6159" y="1916832"/>
                        <a:ext cx="1224137" cy="905861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22304" y="2060848"/>
            <a:ext cx="9428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5576" y="3284984"/>
            <a:ext cx="77299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n = 10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880627"/>
              </p:ext>
            </p:extLst>
          </p:nvPr>
        </p:nvGraphicFramePr>
        <p:xfrm>
          <a:off x="3015139" y="3890690"/>
          <a:ext cx="22034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" name="Equation" r:id="rId5" imgW="1143000" imgH="469800" progId="Equation.DSMT4">
                  <p:embed/>
                </p:oleObj>
              </mc:Choice>
              <mc:Fallback>
                <p:oleObj name="Equation" r:id="rId5" imgW="1143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5139" y="3890690"/>
                        <a:ext cx="2203450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31661" y="4057908"/>
            <a:ext cx="9428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7596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55576" y="764704"/>
            <a:ext cx="763284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7.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n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72711" y="1916832"/>
            <a:ext cx="1191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088162"/>
              </p:ext>
            </p:extLst>
          </p:nvPr>
        </p:nvGraphicFramePr>
        <p:xfrm>
          <a:off x="2354263" y="2564904"/>
          <a:ext cx="18859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" name="Equation" r:id="rId3" imgW="977760" imgH="469800" progId="Equation.DSMT4">
                  <p:embed/>
                </p:oleObj>
              </mc:Choice>
              <mc:Fallback>
                <p:oleObj name="Equation" r:id="rId3" imgW="9777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2564904"/>
                        <a:ext cx="18859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519808"/>
              </p:ext>
            </p:extLst>
          </p:nvPr>
        </p:nvGraphicFramePr>
        <p:xfrm>
          <a:off x="2411760" y="3573016"/>
          <a:ext cx="19589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" name="Equation" r:id="rId5" imgW="1015920" imgH="266400" progId="Equation.DSMT4">
                  <p:embed/>
                </p:oleObj>
              </mc:Choice>
              <mc:Fallback>
                <p:oleObj name="Equation" r:id="rId5" imgW="101592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573016"/>
                        <a:ext cx="19589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200483"/>
              </p:ext>
            </p:extLst>
          </p:nvPr>
        </p:nvGraphicFramePr>
        <p:xfrm>
          <a:off x="2430438" y="4169916"/>
          <a:ext cx="39417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" name="Equation" r:id="rId7" imgW="2044440" imgH="266400" progId="Equation.DSMT4">
                  <p:embed/>
                </p:oleObj>
              </mc:Choice>
              <mc:Fallback>
                <p:oleObj name="Equation" r:id="rId7" imgW="204444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38" y="4169916"/>
                        <a:ext cx="39417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922288"/>
              </p:ext>
            </p:extLst>
          </p:nvPr>
        </p:nvGraphicFramePr>
        <p:xfrm>
          <a:off x="3307085" y="4819204"/>
          <a:ext cx="9048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" name="Equation" r:id="rId9" imgW="469800" imgH="190440" progId="Equation.DSMT4">
                  <p:embed/>
                </p:oleObj>
              </mc:Choice>
              <mc:Fallback>
                <p:oleObj name="Equation" r:id="rId9" imgW="46980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085" y="4819204"/>
                        <a:ext cx="9048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711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39677" y="1052736"/>
            <a:ext cx="17524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BTVN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43608" y="1916832"/>
            <a:ext cx="7047122" cy="1953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3,4,5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GK-tr7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;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6,7,8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GK-tr75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T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380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980728"/>
            <a:ext cx="11608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9592" y="1537628"/>
            <a:ext cx="54938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988840"/>
            <a:ext cx="2010178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23728" y="3573016"/>
            <a:ext cx="7328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.1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20411" y="3573016"/>
            <a:ext cx="713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.2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708920"/>
            <a:ext cx="3261950" cy="605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251520" y="4221088"/>
            <a:ext cx="905754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.1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Ox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50611" y="4725144"/>
                <a:ext cx="8039252" cy="5375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6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6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600" dirty="0" smtClean="0">
                    <a:latin typeface="Times New Roman" pitchFamily="18" charset="0"/>
                    <a:cs typeface="Times New Roman" pitchFamily="18" charset="0"/>
                  </a:rPr>
                  <a:t> : </a:t>
                </a:r>
                <a:r>
                  <a:rPr lang="en-US" sz="26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 smtClean="0">
                    <a:latin typeface="Times New Roman" pitchFamily="18" charset="0"/>
                    <a:cs typeface="Times New Roman" pitchFamily="18" charset="0"/>
                  </a:rPr>
                  <a:t>xOy</a:t>
                </a:r>
                <a:r>
                  <a:rPr lang="en-US" sz="2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6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 smtClean="0">
                    <a:latin typeface="Times New Roman" pitchFamily="18" charset="0"/>
                    <a:cs typeface="Times New Roman" pitchFamily="18" charset="0"/>
                  </a:rPr>
                  <a:t>yOx</a:t>
                </a:r>
                <a:r>
                  <a:rPr lang="en-US" sz="26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6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600" dirty="0" smtClean="0">
                    <a:latin typeface="Times New Roman" pitchFamily="18" charset="0"/>
                    <a:cs typeface="Times New Roman" pitchFamily="18" charset="0"/>
                  </a:rPr>
                  <a:t> O). </a:t>
                </a:r>
                <a:r>
                  <a:rPr lang="en-US" sz="2600" dirty="0" err="1" smtClean="0">
                    <a:latin typeface="Times New Roman" pitchFamily="18" charset="0"/>
                    <a:cs typeface="Times New Roman" pitchFamily="18" charset="0"/>
                  </a:rPr>
                  <a:t>Kí</a:t>
                </a:r>
                <a:r>
                  <a:rPr lang="en-US" sz="2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 smtClean="0"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26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𝑥𝑂𝑦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dirty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latin typeface="Cambria Math"/>
                            <a:cs typeface="Times New Roman" pitchFamily="18" charset="0"/>
                          </a:rPr>
                          <m:t>𝑦𝑂𝑥</m:t>
                        </m:r>
                        <m:r>
                          <a:rPr lang="en-US" sz="2800" i="1" dirty="0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</m:e>
                    </m:acc>
                    <m:acc>
                      <m:accPr>
                        <m:chr m:val="̂"/>
                        <m:ctrlPr>
                          <a:rPr lang="en-US" sz="2800" i="1" dirty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</m:e>
                    </m:acc>
                  </m:oMath>
                </a14:m>
                <a:r>
                  <a:rPr lang="en-US" sz="26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2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611" y="4725144"/>
                <a:ext cx="8039252" cy="537583"/>
              </a:xfrm>
              <a:prstGeom prst="rect">
                <a:avLst/>
              </a:prstGeom>
              <a:blipFill rotWithShape="1">
                <a:blip r:embed="rId4"/>
                <a:stretch>
                  <a:fillRect l="-1289" t="-7955" r="-531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899592" y="5324434"/>
            <a:ext cx="663515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bẹt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b="1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804248" y="1655222"/>
                <a:ext cx="1831207" cy="4739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Góc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bẹt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𝐴𝑂𝐵</m:t>
                        </m:r>
                      </m:e>
                    </m:acc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248" y="1655222"/>
                <a:ext cx="1831207" cy="473976"/>
              </a:xfrm>
              <a:prstGeom prst="rect">
                <a:avLst/>
              </a:prstGeom>
              <a:blipFill rotWithShape="1">
                <a:blip r:embed="rId5"/>
                <a:stretch>
                  <a:fillRect l="-4983" t="-7792" r="-8638" b="-298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49" name="Oval Callout 2048"/>
          <p:cNvSpPr/>
          <p:nvPr/>
        </p:nvSpPr>
        <p:spPr>
          <a:xfrm>
            <a:off x="6660232" y="1340768"/>
            <a:ext cx="2067731" cy="1106542"/>
          </a:xfrm>
          <a:prstGeom prst="wedgeEllipseCallou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881577" y="5816877"/>
            <a:ext cx="641714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6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9552" y="332656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uyết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232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8" grpId="0"/>
      <p:bldP spid="21" grpId="0"/>
      <p:bldP spid="22" grpId="0"/>
      <p:bldP spid="25" grpId="0"/>
      <p:bldP spid="15" grpId="0"/>
      <p:bldP spid="2049" grpId="0" animBg="1"/>
      <p:bldP spid="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654368"/>
            <a:ext cx="43091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321605"/>
            <a:ext cx="2943927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9552" y="1465620"/>
            <a:ext cx="481894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x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endParaRPr lang="en-US" sz="28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rong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x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535666" y="3409836"/>
            <a:ext cx="58365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O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43659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7244" y="548680"/>
            <a:ext cx="15905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54368"/>
            <a:ext cx="3995706" cy="2270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652120" y="2852936"/>
            <a:ext cx="1883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560" y="2636912"/>
            <a:ext cx="22284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95" y="3884637"/>
            <a:ext cx="3327717" cy="1920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381" y="3324728"/>
            <a:ext cx="4433365" cy="2552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636825" y="5949280"/>
            <a:ext cx="20152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H10-SGK-tr76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53399" y="3212976"/>
                <a:ext cx="2242537" cy="537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>
                              <a:latin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  <a:cs typeface="Times New Roman" pitchFamily="18" charset="0"/>
                            </a:rPr>
                            <m:t>𝒙𝑶𝒚</m:t>
                          </m:r>
                        </m:e>
                      </m:acc>
                      <m:r>
                        <a:rPr lang="en-US" sz="2800" b="1" i="1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1" i="1"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/>
                              <a:cs typeface="Times New Roman" pitchFamily="18" charset="0"/>
                            </a:rPr>
                            <m:t>𝟏𝟎𝟓</m:t>
                          </m:r>
                        </m:e>
                        <m:sup>
                          <m:r>
                            <a:rPr lang="en-US" sz="2800" b="1" i="1">
                              <a:latin typeface="Cambria Math"/>
                              <a:cs typeface="Times New Roman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399" y="3212976"/>
                <a:ext cx="2242537" cy="537583"/>
              </a:xfrm>
              <a:prstGeom prst="rect">
                <a:avLst/>
              </a:prstGeom>
              <a:blipFill rotWithShape="1">
                <a:blip r:embed="rId6"/>
                <a:stretch>
                  <a:fillRect t="-7955" r="-7065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5536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388402"/>
            <a:ext cx="727280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ẹ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80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ượ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80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55576" y="2276872"/>
            <a:ext cx="504056" cy="43204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/>
              <a:t>?</a:t>
            </a:r>
            <a:endParaRPr lang="en-US" sz="3600" b="1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780928"/>
            <a:ext cx="3359125" cy="1715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360059" y="2257708"/>
            <a:ext cx="50841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Oz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O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02626" y="2780928"/>
                <a:ext cx="1945725" cy="5372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800" b="0" i="1">
                              <a:latin typeface="Cambria Math"/>
                              <a:cs typeface="Times New Roman" pitchFamily="18" charset="0"/>
                            </a:rPr>
                            <m:t>𝑥𝑂𝑦</m:t>
                          </m:r>
                        </m:e>
                      </m:acc>
                      <m:r>
                        <a:rPr lang="en-US" sz="2800" b="0" i="1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  <a:cs typeface="Times New Roman" pitchFamily="18" charset="0"/>
                            </a:rPr>
                            <m:t>50</m:t>
                          </m:r>
                        </m:e>
                        <m:sup>
                          <m:r>
                            <a:rPr lang="en-US" sz="2800" b="0" i="1">
                              <a:latin typeface="Cambria Math"/>
                              <a:cs typeface="Times New Roman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2626" y="2780928"/>
                <a:ext cx="1945725" cy="537263"/>
              </a:xfrm>
              <a:prstGeom prst="rect">
                <a:avLst/>
              </a:prstGeom>
              <a:blipFill rotWithShape="1">
                <a:blip r:embed="rId3"/>
                <a:stretch>
                  <a:fillRect t="-7955" r="-8464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302626" y="3323785"/>
                <a:ext cx="2117246" cy="5372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800" b="0" i="1">
                              <a:latin typeface="Cambria Math"/>
                              <a:cs typeface="Times New Roman" pitchFamily="18" charset="0"/>
                            </a:rPr>
                            <m:t>𝑥𝑂</m:t>
                          </m:r>
                          <m:r>
                            <a:rPr lang="en-US" sz="2800" b="0" i="1" smtClean="0">
                              <a:latin typeface="Cambria Math"/>
                              <a:cs typeface="Times New Roman" pitchFamily="18" charset="0"/>
                            </a:rPr>
                            <m:t>𝑧</m:t>
                          </m:r>
                        </m:e>
                      </m:acc>
                      <m:r>
                        <a:rPr lang="en-US" sz="2800" b="0" i="1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  <a:cs typeface="Times New Roman" pitchFamily="18" charset="0"/>
                            </a:rPr>
                            <m:t>100</m:t>
                          </m:r>
                        </m:e>
                        <m:sup>
                          <m:r>
                            <a:rPr lang="en-US" sz="2800" b="0" i="1">
                              <a:latin typeface="Cambria Math"/>
                              <a:cs typeface="Times New Roman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2626" y="3323785"/>
                <a:ext cx="2117246" cy="537263"/>
              </a:xfrm>
              <a:prstGeom prst="rect">
                <a:avLst/>
              </a:prstGeom>
              <a:blipFill rotWithShape="1">
                <a:blip r:embed="rId4"/>
                <a:stretch>
                  <a:fillRect t="-7955" r="-7493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283065" y="3861047"/>
                <a:ext cx="2087816" cy="5372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800" b="0" i="1">
                              <a:latin typeface="Cambria Math"/>
                              <a:cs typeface="Times New Roman" pitchFamily="18" charset="0"/>
                            </a:rPr>
                            <m:t>𝑥𝑂</m:t>
                          </m:r>
                          <m:r>
                            <a:rPr lang="en-US" sz="2800" b="0" i="1" smtClean="0">
                              <a:latin typeface="Cambria Math"/>
                              <a:cs typeface="Times New Roman" pitchFamily="18" charset="0"/>
                            </a:rPr>
                            <m:t>𝑡</m:t>
                          </m:r>
                        </m:e>
                      </m:acc>
                      <m:r>
                        <a:rPr lang="en-US" sz="2800" b="0" i="1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  <a:cs typeface="Times New Roman" pitchFamily="18" charset="0"/>
                            </a:rPr>
                            <m:t>130</m:t>
                          </m:r>
                        </m:e>
                        <m:sup>
                          <m:r>
                            <a:rPr lang="en-US" sz="2800" b="0" i="1">
                              <a:latin typeface="Cambria Math"/>
                              <a:cs typeface="Times New Roman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3065" y="3861047"/>
                <a:ext cx="2087816" cy="537263"/>
              </a:xfrm>
              <a:prstGeom prst="rect">
                <a:avLst/>
              </a:prstGeom>
              <a:blipFill rotWithShape="1">
                <a:blip r:embed="rId5"/>
                <a:stretch>
                  <a:fillRect t="-7865" r="-7872" b="-30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11560" y="4495974"/>
            <a:ext cx="727280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267744" y="5195993"/>
                <a:ext cx="2799997" cy="5372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>
                            <a:latin typeface="Cambria Math"/>
                            <a:cs typeface="Times New Roman" pitchFamily="18" charset="0"/>
                          </a:rPr>
                          <m:t>𝑥𝑂𝑦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&l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𝑥𝑂𝑧</m:t>
                        </m:r>
                      </m:e>
                    </m:acc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𝑥𝑂</m:t>
                        </m:r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</m:e>
                    </m:acc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5195993"/>
                <a:ext cx="2799997" cy="537263"/>
              </a:xfrm>
              <a:prstGeom prst="rect">
                <a:avLst/>
              </a:prstGeom>
              <a:blipFill rotWithShape="1">
                <a:blip r:embed="rId6"/>
                <a:stretch>
                  <a:fillRect t="-7955" r="-5882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130693" y="5238384"/>
                <a:ext cx="3507563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6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600" dirty="0" err="1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sz="2600" dirty="0" err="1" smtClean="0">
                    <a:latin typeface="Times New Roman" pitchFamily="18" charset="0"/>
                    <a:cs typeface="Times New Roman" pitchFamily="18" charset="0"/>
                  </a:rPr>
                  <a:t>ì</a:t>
                </a:r>
                <a:r>
                  <a:rPr lang="en-US" sz="26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/>
                            <a:cs typeface="Times New Roman" pitchFamily="18" charset="0"/>
                          </a:rPr>
                          <m:t>50</m:t>
                        </m:r>
                      </m:e>
                      <m:sup>
                        <m:r>
                          <a:rPr lang="en-US" sz="26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600" dirty="0" smtClean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/>
                            <a:cs typeface="Times New Roman" pitchFamily="18" charset="0"/>
                          </a:rPr>
                          <m:t>100</m:t>
                        </m:r>
                      </m:e>
                      <m:sup>
                        <m:r>
                          <a:rPr lang="en-US" sz="26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600" dirty="0" smtClean="0"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26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  <m:r>
                          <a:rPr lang="en-US" sz="26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e>
                      <m:sup>
                        <m:r>
                          <a:rPr lang="en-US" sz="26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600" b="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0693" y="5238384"/>
                <a:ext cx="3507563" cy="492443"/>
              </a:xfrm>
              <a:prstGeom prst="rect">
                <a:avLst/>
              </a:prstGeom>
              <a:blipFill rotWithShape="1">
                <a:blip r:embed="rId7"/>
                <a:stretch>
                  <a:fillRect l="-3130" t="-11111" r="-4522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3551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5" grpId="0"/>
      <p:bldP spid="6" grpId="0"/>
      <p:bldP spid="9" grpId="0"/>
      <p:bldP spid="10" grpId="0"/>
      <p:bldP spid="11" grpId="0"/>
      <p:bldP spid="12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7244" y="548680"/>
            <a:ext cx="50642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ù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 descr="C:\Users\Administrator\Desktop\4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412776"/>
            <a:ext cx="2022705" cy="1800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C:\Users\Administrator\Desktop\5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768" y="1431190"/>
            <a:ext cx="2134604" cy="1771436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C:\Users\Administrator\Desktop\6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9516" y="1484784"/>
            <a:ext cx="2372257" cy="1663324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C:\Users\Administrator\Desktop\7.pn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447" y="1913223"/>
            <a:ext cx="2628025" cy="1370731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611560" y="3553852"/>
            <a:ext cx="62360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90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0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1v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1560" y="4129916"/>
            <a:ext cx="68643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560" y="4725144"/>
            <a:ext cx="8390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tù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ẹ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212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1111384"/>
            <a:ext cx="84969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C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ờ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C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D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E.</a:t>
            </a:r>
          </a:p>
          <a:p>
            <a:pPr marL="514350" indent="-514350" algn="just">
              <a:buFontTx/>
              <a:buAutoNum type="alphaLcParenR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ia B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Tia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pPr marL="514350" indent="-514350" algn="just">
              <a:buAutoNum type="alphaLcParenR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ẹ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9552" y="4005064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3284984"/>
            <a:ext cx="3181735" cy="2108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67544" y="4653136"/>
            <a:ext cx="5616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ia BE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 BA, BC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7544" y="5157192"/>
            <a:ext cx="6120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Tia B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0653" y="406405"/>
            <a:ext cx="21980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67544" y="5733256"/>
                <a:ext cx="6120680" cy="5375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ẹ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  <m:t>𝐴</m:t>
                        </m:r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𝐵𝐶</m:t>
                        </m:r>
                      </m:e>
                    </m:acc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5733256"/>
                <a:ext cx="6120680" cy="537583"/>
              </a:xfrm>
              <a:prstGeom prst="rect">
                <a:avLst/>
              </a:prstGeom>
              <a:blipFill rotWithShape="1">
                <a:blip r:embed="rId3"/>
                <a:stretch>
                  <a:fillRect l="-2092" t="-7865" b="-30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244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8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404664"/>
            <a:ext cx="76328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0430" y="1502787"/>
            <a:ext cx="3793778" cy="1494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72711" y="2492896"/>
            <a:ext cx="9909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0668769"/>
              </p:ext>
            </p:extLst>
          </p:nvPr>
        </p:nvGraphicFramePr>
        <p:xfrm>
          <a:off x="1547664" y="3068960"/>
          <a:ext cx="6192671" cy="34372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07948"/>
                <a:gridCol w="1556084"/>
                <a:gridCol w="1828639"/>
              </a:tblGrid>
              <a:tr h="700916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Kí</a:t>
                      </a:r>
                      <a:r>
                        <a:rPr lang="en-US" sz="2800" b="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hiệu</a:t>
                      </a:r>
                      <a:r>
                        <a:rPr lang="en-US" sz="2800" b="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endParaRPr lang="en-US" sz="2800" b="0" baseline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ên</a:t>
                      </a:r>
                      <a:r>
                        <a:rPr lang="en-US" sz="2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ỉnh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ên</a:t>
                      </a:r>
                      <a:r>
                        <a:rPr lang="en-US" sz="2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ạnh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2736304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51800" y="3859282"/>
                <a:ext cx="899092" cy="4739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>
                              <a:latin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/>
                              <a:cs typeface="Times New Roman" pitchFamily="18" charset="0"/>
                            </a:rPr>
                            <m:t>𝐴𝑂𝑁</m:t>
                          </m:r>
                        </m:e>
                      </m:acc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800" y="3859282"/>
                <a:ext cx="899092" cy="473976"/>
              </a:xfrm>
              <a:prstGeom prst="rect">
                <a:avLst/>
              </a:prstGeom>
              <a:blipFill rotWithShape="1">
                <a:blip r:embed="rId3"/>
                <a:stretch>
                  <a:fillRect t="-7692" r="-14966" b="-28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6113342" y="3787274"/>
            <a:ext cx="1229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A, O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395096" y="4249402"/>
                <a:ext cx="964816" cy="4739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𝑁</m:t>
                          </m:r>
                          <m:r>
                            <a:rPr lang="en-US" sz="2400" i="1">
                              <a:latin typeface="Cambria Math"/>
                              <a:cs typeface="Times New Roman" pitchFamily="18" charset="0"/>
                            </a:rPr>
                            <m:t>𝑂</m:t>
                          </m:r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𝑀</m:t>
                          </m:r>
                        </m:e>
                      </m:acc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5096" y="4249402"/>
                <a:ext cx="964816" cy="473976"/>
              </a:xfrm>
              <a:prstGeom prst="rect">
                <a:avLst/>
              </a:prstGeom>
              <a:blipFill rotWithShape="1">
                <a:blip r:embed="rId4"/>
                <a:stretch>
                  <a:fillRect t="-7692" r="-9494" b="-28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812588" y="3859282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367015" y="5113498"/>
                <a:ext cx="934358" cy="4739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/>
                              <a:cs typeface="Times New Roman" pitchFamily="18" charset="0"/>
                            </a:rPr>
                            <m:t>𝐴</m:t>
                          </m:r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𝑂𝑀</m:t>
                          </m:r>
                        </m:e>
                      </m:acc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7015" y="5113498"/>
                <a:ext cx="934358" cy="473976"/>
              </a:xfrm>
              <a:prstGeom prst="rect">
                <a:avLst/>
              </a:prstGeom>
              <a:blipFill rotWithShape="1">
                <a:blip r:embed="rId5"/>
                <a:stretch>
                  <a:fillRect t="-7692" r="-9740" b="-28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381056" y="5587474"/>
                <a:ext cx="906274" cy="4739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𝑁</m:t>
                          </m:r>
                          <m:r>
                            <a:rPr lang="en-US" sz="2400" i="1">
                              <a:latin typeface="Cambria Math"/>
                              <a:cs typeface="Times New Roman" pitchFamily="18" charset="0"/>
                            </a:rPr>
                            <m:t>𝑂</m:t>
                          </m:r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056" y="5587474"/>
                <a:ext cx="906274" cy="473976"/>
              </a:xfrm>
              <a:prstGeom prst="rect">
                <a:avLst/>
              </a:prstGeom>
              <a:blipFill rotWithShape="1">
                <a:blip r:embed="rId6"/>
                <a:stretch>
                  <a:fillRect t="-7792" r="-10811" b="-29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339752" y="6032204"/>
                <a:ext cx="1977081" cy="4739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  <a:cs typeface="Times New Roman" pitchFamily="18" charset="0"/>
                          </a:rPr>
                          <m:t>𝐴𝑂</m:t>
                        </m:r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ẹt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6032204"/>
                <a:ext cx="1977081" cy="473976"/>
              </a:xfrm>
              <a:prstGeom prst="rect">
                <a:avLst/>
              </a:prstGeom>
              <a:blipFill rotWithShape="1">
                <a:blip r:embed="rId7"/>
                <a:stretch>
                  <a:fillRect t="-7792" r="-8333" b="-29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363423" y="4681450"/>
                <a:ext cx="941540" cy="4739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𝑀</m:t>
                          </m:r>
                          <m:r>
                            <a:rPr lang="en-US" sz="2400" i="1">
                              <a:latin typeface="Cambria Math"/>
                              <a:cs typeface="Times New Roman" pitchFamily="18" charset="0"/>
                            </a:rPr>
                            <m:t>𝑂</m:t>
                          </m:r>
                          <m:r>
                            <a:rPr lang="en-US" sz="2400" b="0" i="1" smtClean="0">
                              <a:latin typeface="Cambria Math"/>
                              <a:cs typeface="Times New Roman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423" y="4681450"/>
                <a:ext cx="941540" cy="473976"/>
              </a:xfrm>
              <a:prstGeom prst="rect">
                <a:avLst/>
              </a:prstGeom>
              <a:blipFill rotWithShape="1">
                <a:blip r:embed="rId8"/>
                <a:stretch>
                  <a:fillRect t="-7692" r="-9740" b="-28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6099192" y="4189705"/>
            <a:ext cx="1281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N, OM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99192" y="5053801"/>
            <a:ext cx="1281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A, OM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33657" y="5515466"/>
            <a:ext cx="12121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N, OB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56302" y="5947514"/>
            <a:ext cx="12121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A, OB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108008" y="4651370"/>
            <a:ext cx="12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M, OB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5001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10" grpId="0"/>
      <p:bldP spid="11" grpId="0"/>
      <p:bldP spid="12" grpId="0"/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404664"/>
            <a:ext cx="83529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, B, C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, K, L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.19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.20-SGK-tr79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873400"/>
            <a:ext cx="2736304" cy="2314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700808"/>
            <a:ext cx="2808312" cy="2497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979595" y="4118373"/>
            <a:ext cx="7922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.19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96136" y="4118373"/>
            <a:ext cx="7922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.2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5576" y="4459249"/>
            <a:ext cx="9909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58565" y="5054477"/>
                <a:ext cx="3819892" cy="537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.19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𝐴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𝐵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60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565" y="5054477"/>
                <a:ext cx="3819892" cy="537776"/>
              </a:xfrm>
              <a:prstGeom prst="rect">
                <a:avLst/>
              </a:prstGeom>
              <a:blipFill rotWithShape="1">
                <a:blip r:embed="rId4"/>
                <a:stretch>
                  <a:fillRect l="-3190" t="-7955" r="-4625" b="-3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41430" y="5592253"/>
                <a:ext cx="5774786" cy="5349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.20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𝐿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𝐾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&lt;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𝐼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  (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45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=45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&lt;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90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).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430" y="5592253"/>
                <a:ext cx="5774786" cy="534955"/>
              </a:xfrm>
              <a:prstGeom prst="rect">
                <a:avLst/>
              </a:prstGeom>
              <a:blipFill rotWithShape="1">
                <a:blip r:embed="rId5"/>
                <a:stretch>
                  <a:fillRect l="-2218" t="-9091" r="-2746" b="-30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9263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711</TotalTime>
  <Words>938</Words>
  <Application>Microsoft Office PowerPoint</Application>
  <PresentationFormat>On-screen Show (4:3)</PresentationFormat>
  <Paragraphs>112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blank</vt:lpstr>
      <vt:lpstr>Equation</vt:lpstr>
      <vt:lpstr>Chương II - Góc Bài 2+3. Góc - Số đo gó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Office 2010 Pro Pl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bc</cp:lastModifiedBy>
  <cp:revision>247</cp:revision>
  <dcterms:created xsi:type="dcterms:W3CDTF">2020-03-28T12:29:04Z</dcterms:created>
  <dcterms:modified xsi:type="dcterms:W3CDTF">2020-04-01T03:16:43Z</dcterms:modified>
</cp:coreProperties>
</file>